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94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C938B3-9C1C-4E53-A619-4531C14839C9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990783-97A4-4E1D-9B6C-8662B5325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977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85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171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850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205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032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794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96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800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5685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440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89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325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C86690-C1B8-43BD-BE29-92843B856BE0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314F21-9593-4F75-9A29-D5516C0B5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48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tags" Target="../tags/tag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13.wmf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6.gif"/><Relationship Id="rId19" Type="http://schemas.openxmlformats.org/officeDocument/2006/relationships/oleObject" Target="../embeddings/oleObject7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wmf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5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7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15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8.wmf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9.png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tags" Target="../tags/tag6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15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wmf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2" Type="http://schemas.openxmlformats.org/officeDocument/2006/relationships/tags" Target="../tags/tag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jpe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0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016253" y="5779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0" y="0"/>
            <a:ext cx="434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b="1">
                <a:latin typeface="VNI-Avo" pitchFamily="2" charset="0"/>
              </a:rPr>
              <a:t>Baøi hoïc kinh nghieäm:</a:t>
            </a:r>
          </a:p>
        </p:txBody>
      </p:sp>
      <p:pic>
        <p:nvPicPr>
          <p:cNvPr id="4" name="Picture 4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7042" y="0"/>
            <a:ext cx="9525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ntit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5250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28600" y="1053542"/>
            <a:ext cx="96011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ào mừng quí thầy cô có mặt tham gia dự giờ!!!</a:t>
            </a:r>
            <a:endParaRPr lang="en-US" sz="6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9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015" y="3587748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56451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482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418262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619442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560705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33400" y="2590800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209800" y="2455863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917" y="5003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93009">
            <a:off x="2486817" y="261314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9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934617" y="2166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0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182017" y="11757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734717" y="157417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6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308849" y="41546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8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4978326" y="3011317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9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5638799" y="43943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0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191499" y="355617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6524624" y="4116558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2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900067" y="8598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33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7782717" y="261314"/>
            <a:ext cx="4953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4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952499">
            <a:off x="6115842" y="82170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9" descr="kimtuocv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" y="304800"/>
            <a:ext cx="1600200" cy="131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5" descr="Picture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235" y="76200"/>
            <a:ext cx="14859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548" y="6345397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32" y="248805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017" y="159541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374" y="486909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667" y="533400"/>
            <a:ext cx="457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8448838" y="1685472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643893" y="3367880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1" descr="Picture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20918">
            <a:off x="71465" y="1233205"/>
            <a:ext cx="4953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81332" flipH="1">
            <a:off x="38101" y="5712619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00832" y="5420801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1" descr="E:\image\Y.Best.hinhdong\Dove-02-june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81332" flipH="1">
            <a:off x="114300" y="5581145"/>
            <a:ext cx="1066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557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-0.17448 0 C -0.25313 0 -0.34896 0.08704 -0.34896 0.15903 L -0.34896 0.31806 " pathEditMode="relative" rAng="0" ptsTypes="FfFF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48" y="1590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3959 7.40741E-7 C 0.20174 7.40741E-7 0.27917 0.08611 0.27917 0.15671 L 0.27917 0.31505 " pathEditMode="relative" rAng="0" ptsTypes="FfFF">
                                      <p:cBhvr>
                                        <p:cTn id="2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514600" y="7620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2362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38326"/>
              </p:ext>
            </p:extLst>
          </p:nvPr>
        </p:nvGraphicFramePr>
        <p:xfrm>
          <a:off x="6553200" y="1676400"/>
          <a:ext cx="1482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4827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00355"/>
              </p:ext>
            </p:extLst>
          </p:nvPr>
        </p:nvGraphicFramePr>
        <p:xfrm>
          <a:off x="1828800" y="1752600"/>
          <a:ext cx="1882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1882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95400" y="1447800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ìm x biết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56" descr="SMILE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228600"/>
            <a:ext cx="6953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71457"/>
              </p:ext>
            </p:extLst>
          </p:nvPr>
        </p:nvGraphicFramePr>
        <p:xfrm>
          <a:off x="1447800" y="2971800"/>
          <a:ext cx="1882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952200" imgH="393480" progId="Equation.DSMT4">
                  <p:embed/>
                </p:oleObj>
              </mc:Choice>
              <mc:Fallback>
                <p:oleObj name="Equation" r:id="rId11" imgW="952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71800"/>
                        <a:ext cx="1882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20718"/>
              </p:ext>
            </p:extLst>
          </p:nvPr>
        </p:nvGraphicFramePr>
        <p:xfrm>
          <a:off x="1752600" y="3862387"/>
          <a:ext cx="1606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3" imgW="812520" imgH="393480" progId="Equation.DSMT4">
                  <p:embed/>
                </p:oleObj>
              </mc:Choice>
              <mc:Fallback>
                <p:oleObj name="Equation" r:id="rId13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62387"/>
                        <a:ext cx="16065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65300"/>
              </p:ext>
            </p:extLst>
          </p:nvPr>
        </p:nvGraphicFramePr>
        <p:xfrm>
          <a:off x="1752600" y="4776787"/>
          <a:ext cx="17827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5" imgW="901440" imgH="393480" progId="Equation.DSMT4">
                  <p:embed/>
                </p:oleObj>
              </mc:Choice>
              <mc:Fallback>
                <p:oleObj name="Equation" r:id="rId15" imgW="9014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76787"/>
                        <a:ext cx="17827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9157"/>
              </p:ext>
            </p:extLst>
          </p:nvPr>
        </p:nvGraphicFramePr>
        <p:xfrm>
          <a:off x="1752600" y="5538788"/>
          <a:ext cx="12811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38788"/>
                        <a:ext cx="12811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flipH="1" flipV="1">
            <a:off x="4800600" y="3276600"/>
            <a:ext cx="76200" cy="3048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42133"/>
              </p:ext>
            </p:extLst>
          </p:nvPr>
        </p:nvGraphicFramePr>
        <p:xfrm>
          <a:off x="5527675" y="2873375"/>
          <a:ext cx="14827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9" imgW="749160" imgH="393480" progId="Equation.DSMT4">
                  <p:embed/>
                </p:oleObj>
              </mc:Choice>
              <mc:Fallback>
                <p:oleObj name="Equation" r:id="rId19" imgW="7491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2873375"/>
                        <a:ext cx="148272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2569"/>
              </p:ext>
            </p:extLst>
          </p:nvPr>
        </p:nvGraphicFramePr>
        <p:xfrm>
          <a:off x="5562600" y="3786187"/>
          <a:ext cx="15811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21" imgW="799920" imgH="393480" progId="Equation.DSMT4">
                  <p:embed/>
                </p:oleObj>
              </mc:Choice>
              <mc:Fallback>
                <p:oleObj name="Equation" r:id="rId21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786187"/>
                        <a:ext cx="15811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28912"/>
              </p:ext>
            </p:extLst>
          </p:nvPr>
        </p:nvGraphicFramePr>
        <p:xfrm>
          <a:off x="5556250" y="4624387"/>
          <a:ext cx="16827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3" imgW="850680" imgH="393480" progId="Equation.DSMT4">
                  <p:embed/>
                </p:oleObj>
              </mc:Choice>
              <mc:Fallback>
                <p:oleObj name="Equation" r:id="rId23" imgW="850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4624387"/>
                        <a:ext cx="16827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50957"/>
              </p:ext>
            </p:extLst>
          </p:nvPr>
        </p:nvGraphicFramePr>
        <p:xfrm>
          <a:off x="5578475" y="5538788"/>
          <a:ext cx="12795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5" imgW="647640" imgH="393480" progId="Equation.DSMT4">
                  <p:embed/>
                </p:oleObj>
              </mc:Choice>
              <mc:Fallback>
                <p:oleObj name="Equation" r:id="rId25" imgW="6476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538788"/>
                        <a:ext cx="12795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701751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, CHIA SỐ HỮU TỈ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Nhân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" y="1708378"/>
            <a:ext cx="7696200" cy="217782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hữu tỉ được viết dưới dạng phân số nên ta có thể nhân, chia hai số hữu tỉ x, y bằng cách viết chúng dưới dạng phân số rồi áp dụng qui tắc nhân, chia phân số.</a:t>
            </a:r>
          </a:p>
          <a:p>
            <a:pPr algn="just"/>
            <a:endParaRPr lang="en-US" sz="2800" b="1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381000" y="1219200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14400" y="1828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9206"/>
              </p:ext>
            </p:extLst>
          </p:nvPr>
        </p:nvGraphicFramePr>
        <p:xfrm>
          <a:off x="1654175" y="1611313"/>
          <a:ext cx="852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611313"/>
                        <a:ext cx="852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3893"/>
              </p:ext>
            </p:extLst>
          </p:nvPr>
        </p:nvGraphicFramePr>
        <p:xfrm>
          <a:off x="2743200" y="1600200"/>
          <a:ext cx="8032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8032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557154" y="1838980"/>
            <a:ext cx="123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 có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352800" y="2667000"/>
            <a:ext cx="3048000" cy="1219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17419"/>
              </p:ext>
            </p:extLst>
          </p:nvPr>
        </p:nvGraphicFramePr>
        <p:xfrm>
          <a:off x="3333750" y="2590800"/>
          <a:ext cx="29146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0" imgW="1041120" imgH="393480" progId="Equation.DSMT4">
                  <p:embed/>
                </p:oleObj>
              </mc:Choice>
              <mc:Fallback>
                <p:oleObj name="Equation" r:id="rId10" imgW="104112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590800"/>
                        <a:ext cx="29146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66799" y="3886200"/>
            <a:ext cx="1228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í dụ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92020"/>
              </p:ext>
            </p:extLst>
          </p:nvPr>
        </p:nvGraphicFramePr>
        <p:xfrm>
          <a:off x="2200275" y="3938588"/>
          <a:ext cx="26289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2" imgW="939600" imgH="393480" progId="Equation.DSMT4">
                  <p:embed/>
                </p:oleObj>
              </mc:Choice>
              <mc:Fallback>
                <p:oleObj name="Equation" r:id="rId12" imgW="93960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3938588"/>
                        <a:ext cx="26289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59678"/>
              </p:ext>
            </p:extLst>
          </p:nvPr>
        </p:nvGraphicFramePr>
        <p:xfrm>
          <a:off x="4897582" y="4038600"/>
          <a:ext cx="8286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582" y="4038600"/>
                        <a:ext cx="8286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2514600" y="2462326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722633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8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8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35" grpId="0"/>
      <p:bldP spid="19" grpId="0" animBg="1"/>
      <p:bldP spid="19" grpId="1" animBg="1"/>
      <p:bldP spid="39" grpId="0"/>
      <p:bldP spid="39" grpId="1"/>
      <p:bldP spid="39" grpId="2"/>
      <p:bldP spid="36" grpId="0"/>
      <p:bldP spid="43" grpId="0"/>
      <p:bldP spid="42" grpId="0" animBg="1"/>
      <p:bldP spid="46" grpId="0"/>
      <p:bldP spid="51" grpId="0"/>
      <p:bldP spid="5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, CHIA SỐ HỮU TỈ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Nhân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4400" y="1676400"/>
            <a:ext cx="7391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Phép nhân số hữu tỉ có đầy đủ các tính chất  của phép nhân phân số. Bao gồm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2630507"/>
            <a:ext cx="72390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giao hoán.</a:t>
            </a:r>
            <a:r>
              <a:rPr lang="en-US" sz="2800" b="0" i="0" smtClean="0">
                <a:sym typeface="Wingdings" pitchFamily="2" charset="2"/>
              </a:rPr>
              <a:t>  </a:t>
            </a:r>
            <a:r>
              <a:rPr lang="en-US" sz="2800" b="0" i="0" smtClean="0"/>
              <a:t>x.y = y.x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két hợp.</a:t>
            </a:r>
            <a:r>
              <a:rPr lang="en-US" sz="2800" b="0" i="0" smtClean="0">
                <a:sym typeface="Wingdings" pitchFamily="2" charset="2"/>
              </a:rPr>
              <a:t>  </a:t>
            </a:r>
            <a:r>
              <a:rPr lang="en-US" sz="2800" b="0" i="0" smtClean="0"/>
              <a:t>(x.y).z = x.(y.z)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Nhân một só với 1.</a:t>
            </a:r>
            <a:r>
              <a:rPr lang="en-US" sz="2800" b="0" i="0" smtClean="0">
                <a:sym typeface="Wingdings" pitchFamily="2" charset="2"/>
              </a:rPr>
              <a:t>  </a:t>
            </a:r>
            <a:r>
              <a:rPr lang="en-US" sz="2800" b="0" i="0" smtClean="0"/>
              <a:t>x.1 = 1.x = x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phân phối của phép nhân đối với phép cộng.</a:t>
            </a:r>
            <a:r>
              <a:rPr lang="en-US" sz="2800" b="0" i="0" smtClean="0">
                <a:sym typeface="Wingdings" pitchFamily="2" charset="2"/>
              </a:rPr>
              <a:t>  </a:t>
            </a:r>
            <a:r>
              <a:rPr lang="en-US" sz="2800" b="0" i="0" smtClean="0"/>
              <a:t>x.(y + z) = x.y + x.z</a:t>
            </a:r>
          </a:p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36"/>
          <p:cNvSpPr>
            <a:spLocks noChangeArrowheads="1"/>
          </p:cNvSpPr>
          <p:nvPr/>
        </p:nvSpPr>
        <p:spPr bwMode="auto">
          <a:xfrm>
            <a:off x="3124200" y="4876800"/>
            <a:ext cx="1800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0" i="0"/>
              <a:t>Với x,y,z</a:t>
            </a:r>
          </a:p>
        </p:txBody>
      </p:sp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84253"/>
              </p:ext>
            </p:extLst>
          </p:nvPr>
        </p:nvGraphicFramePr>
        <p:xfrm>
          <a:off x="4495800" y="4953000"/>
          <a:ext cx="647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66400" imgH="203040" progId="Equation.DSMT4">
                  <p:embed/>
                </p:oleObj>
              </mc:Choice>
              <mc:Fallback>
                <p:oleObj name="Equation" r:id="rId6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647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735016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, CHIA SỐ HỮU TỈ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Nhân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1524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Chia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14400" y="202247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66487"/>
              </p:ext>
            </p:extLst>
          </p:nvPr>
        </p:nvGraphicFramePr>
        <p:xfrm>
          <a:off x="1654175" y="1804988"/>
          <a:ext cx="852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804988"/>
                        <a:ext cx="852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72890"/>
              </p:ext>
            </p:extLst>
          </p:nvPr>
        </p:nvGraphicFramePr>
        <p:xfrm>
          <a:off x="2509837" y="1793875"/>
          <a:ext cx="16811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7" y="1793875"/>
                        <a:ext cx="16811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74835" y="2032655"/>
            <a:ext cx="123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 có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231881" y="2776210"/>
            <a:ext cx="4626119" cy="17195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86067"/>
              </p:ext>
            </p:extLst>
          </p:nvPr>
        </p:nvGraphicFramePr>
        <p:xfrm>
          <a:off x="2366459" y="3014498"/>
          <a:ext cx="444341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0" imgW="1587240" imgH="393480" progId="Equation.DSMT4">
                  <p:embed/>
                </p:oleObj>
              </mc:Choice>
              <mc:Fallback>
                <p:oleObj name="Equation" r:id="rId10" imgW="1587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59" y="3014498"/>
                        <a:ext cx="444341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90981" y="4520256"/>
            <a:ext cx="1228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í dụ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71844"/>
              </p:ext>
            </p:extLst>
          </p:nvPr>
        </p:nvGraphicFramePr>
        <p:xfrm>
          <a:off x="904875" y="5043488"/>
          <a:ext cx="1052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043488"/>
                        <a:ext cx="10525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712196"/>
              </p:ext>
            </p:extLst>
          </p:nvPr>
        </p:nvGraphicFramePr>
        <p:xfrm>
          <a:off x="1905000" y="5064258"/>
          <a:ext cx="1228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064258"/>
                        <a:ext cx="1228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61463"/>
              </p:ext>
            </p:extLst>
          </p:nvPr>
        </p:nvGraphicFramePr>
        <p:xfrm>
          <a:off x="3163888" y="5081587"/>
          <a:ext cx="11033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081587"/>
                        <a:ext cx="11033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80911"/>
              </p:ext>
            </p:extLst>
          </p:nvPr>
        </p:nvGraphicFramePr>
        <p:xfrm>
          <a:off x="4267200" y="5070475"/>
          <a:ext cx="87788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8" imgW="444240" imgH="393480" progId="Equation.DSMT4">
                  <p:embed/>
                </p:oleObj>
              </mc:Choice>
              <mc:Fallback>
                <p:oleObj name="Equation" r:id="rId18" imgW="444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70475"/>
                        <a:ext cx="877888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1558925" y="283527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sym typeface="Wingdings" pitchFamily="2" charset="2"/>
              </a:rPr>
              <a:t>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735016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8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4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3" grpId="0"/>
      <p:bldP spid="4" grpId="0" animBg="1"/>
      <p:bldP spid="29" grpId="0"/>
      <p:bldP spid="33" grpId="0"/>
      <p:bldP spid="3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, CHIA SỐ HỮU TỈ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Nhân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1524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Chia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14400" y="2052934"/>
            <a:ext cx="485286" cy="38546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?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75886" y="19767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73332"/>
              </p:ext>
            </p:extLst>
          </p:nvPr>
        </p:nvGraphicFramePr>
        <p:xfrm>
          <a:off x="2590800" y="1856287"/>
          <a:ext cx="17526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56287"/>
                        <a:ext cx="17526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06567"/>
              </p:ext>
            </p:extLst>
          </p:nvPr>
        </p:nvGraphicFramePr>
        <p:xfrm>
          <a:off x="5451764" y="1828800"/>
          <a:ext cx="18510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64" y="1828800"/>
                        <a:ext cx="185102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271962" y="2646402"/>
            <a:ext cx="114300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21361"/>
              </p:ext>
            </p:extLst>
          </p:nvPr>
        </p:nvGraphicFramePr>
        <p:xfrm>
          <a:off x="762000" y="3124200"/>
          <a:ext cx="192578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92578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58248"/>
              </p:ext>
            </p:extLst>
          </p:nvPr>
        </p:nvGraphicFramePr>
        <p:xfrm>
          <a:off x="2709430" y="3155722"/>
          <a:ext cx="1266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30" y="3155722"/>
                        <a:ext cx="1266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55723"/>
              </p:ext>
            </p:extLst>
          </p:nvPr>
        </p:nvGraphicFramePr>
        <p:xfrm>
          <a:off x="4033838" y="3176587"/>
          <a:ext cx="87788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176587"/>
                        <a:ext cx="87788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12978"/>
              </p:ext>
            </p:extLst>
          </p:nvPr>
        </p:nvGraphicFramePr>
        <p:xfrm>
          <a:off x="4876800" y="3429000"/>
          <a:ext cx="9413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0"/>
                        <a:ext cx="9413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48767"/>
              </p:ext>
            </p:extLst>
          </p:nvPr>
        </p:nvGraphicFramePr>
        <p:xfrm>
          <a:off x="762000" y="4114800"/>
          <a:ext cx="19812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8" imgW="723600" imgH="393480" progId="Equation.DSMT4">
                  <p:embed/>
                </p:oleObj>
              </mc:Choice>
              <mc:Fallback>
                <p:oleObj name="Equation" r:id="rId18" imgW="7236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9812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407"/>
              </p:ext>
            </p:extLst>
          </p:nvPr>
        </p:nvGraphicFramePr>
        <p:xfrm>
          <a:off x="2713037" y="4114800"/>
          <a:ext cx="159226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20" imgW="622080" imgH="393480" progId="Equation.DSMT4">
                  <p:embed/>
                </p:oleObj>
              </mc:Choice>
              <mc:Fallback>
                <p:oleObj name="Equation" r:id="rId20" imgW="622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4114800"/>
                        <a:ext cx="159226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17738"/>
              </p:ext>
            </p:extLst>
          </p:nvPr>
        </p:nvGraphicFramePr>
        <p:xfrm>
          <a:off x="4357255" y="4114800"/>
          <a:ext cx="15271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22" imgW="596880" imgH="393480" progId="Equation.DSMT4">
                  <p:embed/>
                </p:oleObj>
              </mc:Choice>
              <mc:Fallback>
                <p:oleObj name="Equation" r:id="rId22" imgW="596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55" y="4114800"/>
                        <a:ext cx="15271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85261"/>
              </p:ext>
            </p:extLst>
          </p:nvPr>
        </p:nvGraphicFramePr>
        <p:xfrm>
          <a:off x="5791200" y="4114800"/>
          <a:ext cx="9747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24" imgW="380880" imgH="393480" progId="Equation.DSMT4">
                  <p:embed/>
                </p:oleObj>
              </mc:Choice>
              <mc:Fallback>
                <p:oleObj name="Equation" r:id="rId24" imgW="380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9747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57200" y="5261263"/>
            <a:ext cx="1344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8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981200" y="5257800"/>
                <a:ext cx="6248400" cy="9906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smtClean="0">
                    <a:solidFill>
                      <a:schemeClr val="tx1"/>
                    </a:solidFill>
                  </a:rPr>
                  <a:t>Thương của phép chia số hữu tỉ x cho số hữu tỉ y (y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0)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𝑔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ọ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à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ỉ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ố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ủ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𝑐h𝑖𝑎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í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𝑖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ệ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à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𝑎𝑦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: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 </m:t>
                    </m:r>
                  </m:oMath>
                </a14:m>
                <a:endParaRPr lang="en-US"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257800"/>
                <a:ext cx="6248400" cy="99060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8526184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 animBg="1"/>
      <p:bldP spid="25" grpId="0"/>
      <p:bldP spid="26" grpId="0" animBg="1"/>
      <p:bldP spid="34" grpId="0"/>
      <p:bldP spid="3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/>
          <p:cNvSpPr>
            <a:spLocks noChangeArrowheads="1" noChangeShapeType="1" noTextEdit="1"/>
          </p:cNvSpPr>
          <p:nvPr/>
        </p:nvSpPr>
        <p:spPr bwMode="auto">
          <a:xfrm>
            <a:off x="914400" y="762000"/>
            <a:ext cx="1381125" cy="36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.VnTifani Heavy"/>
              </a:rPr>
              <a:t>: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, CHIA SỐ HỮU TỈ</a:t>
            </a:r>
            <a:endParaRPr lang="en-US" sz="2800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343400" y="293879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403081" y="115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Nhân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000" y="15240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.Chia hai số hữu tỉ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76600" y="1991380"/>
            <a:ext cx="15240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3810000" y="2590800"/>
            <a:ext cx="228600" cy="457200"/>
          </a:xfrm>
          <a:prstGeom prst="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E:\Hinh anh\cac-cau-hoi-thuong-gap-ve-cach-kiem-tien-tu-navizon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12256"/>
            <a:ext cx="1295400" cy="115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34290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hế nào là tỉ số của hai số hữu tỉ x và y? Kí hiệu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0" y="3886200"/>
            <a:ext cx="2400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T 1 trang 12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58803"/>
              </p:ext>
            </p:extLst>
          </p:nvPr>
        </p:nvGraphicFramePr>
        <p:xfrm>
          <a:off x="1201738" y="4471988"/>
          <a:ext cx="15573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471988"/>
                        <a:ext cx="15573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63750"/>
              </p:ext>
            </p:extLst>
          </p:nvPr>
        </p:nvGraphicFramePr>
        <p:xfrm>
          <a:off x="2625725" y="4406900"/>
          <a:ext cx="16891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406900"/>
                        <a:ext cx="16891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12103"/>
              </p:ext>
            </p:extLst>
          </p:nvPr>
        </p:nvGraphicFramePr>
        <p:xfrm>
          <a:off x="4284518" y="4419600"/>
          <a:ext cx="1462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518" y="4419600"/>
                        <a:ext cx="1462087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26169"/>
              </p:ext>
            </p:extLst>
          </p:nvPr>
        </p:nvGraphicFramePr>
        <p:xfrm>
          <a:off x="5638800" y="4470400"/>
          <a:ext cx="87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3" imgW="342720" imgH="393480" progId="Equation.DSMT4">
                  <p:embed/>
                </p:oleObj>
              </mc:Choice>
              <mc:Fallback>
                <p:oleObj name="Equation" r:id="rId13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70400"/>
                        <a:ext cx="876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05884"/>
              </p:ext>
            </p:extLst>
          </p:nvPr>
        </p:nvGraphicFramePr>
        <p:xfrm>
          <a:off x="1204913" y="5410200"/>
          <a:ext cx="22082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410200"/>
                        <a:ext cx="220821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61885"/>
              </p:ext>
            </p:extLst>
          </p:nvPr>
        </p:nvGraphicFramePr>
        <p:xfrm>
          <a:off x="3343275" y="5384800"/>
          <a:ext cx="18526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5384800"/>
                        <a:ext cx="185261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85063"/>
              </p:ext>
            </p:extLst>
          </p:nvPr>
        </p:nvGraphicFramePr>
        <p:xfrm>
          <a:off x="5127625" y="5386388"/>
          <a:ext cx="16891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9" imgW="660240" imgH="393480" progId="Equation.DSMT4">
                  <p:embed/>
                </p:oleObj>
              </mc:Choice>
              <mc:Fallback>
                <p:oleObj name="Equation" r:id="rId19" imgW="660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5386388"/>
                        <a:ext cx="168910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915997"/>
              </p:ext>
            </p:extLst>
          </p:nvPr>
        </p:nvGraphicFramePr>
        <p:xfrm>
          <a:off x="6788150" y="5410200"/>
          <a:ext cx="908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21" imgW="355320" imgH="393480" progId="Equation.DSMT4">
                  <p:embed/>
                </p:oleObj>
              </mc:Choice>
              <mc:Fallback>
                <p:oleObj name="Equation" r:id="rId21" imgW="3553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410200"/>
                        <a:ext cx="908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" descr="E:\Hinh anh\cac-cau-hoi-thuong-gap-ve-cach-kiem-tien-tu-navizon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91" y="2812256"/>
            <a:ext cx="1295400" cy="1150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079481" y="2959463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ể nhân, chia hai số hữu tỉ ta làm thế nào?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52800" y="3896380"/>
            <a:ext cx="1371600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33600" y="44958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ọc thuộc bài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33600" y="5039380"/>
            <a:ext cx="449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m bài 11c,d,13 trang12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33600" y="557278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Xem trước bài 4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790718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32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" grpId="0"/>
      <p:bldP spid="4" grpId="1"/>
      <p:bldP spid="5" grpId="0"/>
      <p:bldP spid="5" grpId="1"/>
      <p:bldP spid="25" grpId="0"/>
      <p:bldP spid="25" grpId="1"/>
      <p:bldP spid="28" grpId="0" animBg="1"/>
      <p:bldP spid="29" grpId="0"/>
      <p:bldP spid="30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"/>
  <p:tag name="ELAPSEDTIME" val="1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57"/>
  <p:tag name="ARTICULATE_USED_LAYOUT" val="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365</Words>
  <Application>Microsoft Office PowerPoint</Application>
  <PresentationFormat>On-screen Show (4:3)</PresentationFormat>
  <Paragraphs>59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Kinh kha</cp:lastModifiedBy>
  <cp:revision>21</cp:revision>
  <dcterms:created xsi:type="dcterms:W3CDTF">2014-08-01T07:15:36Z</dcterms:created>
  <dcterms:modified xsi:type="dcterms:W3CDTF">2014-08-05T04:49:32Z</dcterms:modified>
</cp:coreProperties>
</file>